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Муниципальное общеобразовательное бюджетное учреждение</w:t>
      </w:r>
    </w:p>
    <w:p w:rsid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редняя общеобразовательная школа № 65 г. Сочи</w:t>
      </w: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им. Героя Советского Союза </w:t>
      </w:r>
      <w:proofErr w:type="spellStart"/>
      <w:r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Турчиснкого</w:t>
      </w:r>
      <w:proofErr w:type="spellEnd"/>
      <w:r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А.П.</w:t>
      </w: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  <w:bookmarkStart w:id="0" w:name="_GoBack"/>
      <w:bookmarkEnd w:id="0"/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40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/>
          <w:bCs/>
          <w:i/>
          <w:sz w:val="40"/>
          <w:szCs w:val="24"/>
          <w:shd w:val="clear" w:color="auto" w:fill="FFFFFF"/>
        </w:rPr>
        <w:t>Математическая игра</w:t>
      </w: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40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/>
          <w:bCs/>
          <w:i/>
          <w:sz w:val="40"/>
          <w:szCs w:val="24"/>
          <w:shd w:val="clear" w:color="auto" w:fill="FFFFFF"/>
        </w:rPr>
        <w:t>«</w:t>
      </w:r>
      <w:r w:rsidR="00634372">
        <w:rPr>
          <w:rFonts w:ascii="Times New Roman" w:hAnsi="Times New Roman" w:cs="Times New Roman"/>
          <w:b/>
          <w:bCs/>
          <w:i/>
          <w:sz w:val="40"/>
          <w:szCs w:val="24"/>
          <w:shd w:val="clear" w:color="auto" w:fill="FFFFFF"/>
        </w:rPr>
        <w:t>МАТЕМАТИКА И М.Ю.ЛЕРМОНТОВ</w:t>
      </w:r>
      <w:r w:rsidRPr="00CD7399">
        <w:rPr>
          <w:rFonts w:ascii="Times New Roman" w:hAnsi="Times New Roman" w:cs="Times New Roman"/>
          <w:b/>
          <w:bCs/>
          <w:i/>
          <w:sz w:val="40"/>
          <w:szCs w:val="24"/>
          <w:shd w:val="clear" w:color="auto" w:fill="FFFFFF"/>
        </w:rPr>
        <w:t>»</w:t>
      </w: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Дата проведения: 1</w:t>
      </w:r>
      <w:r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9</w:t>
      </w: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.</w:t>
      </w:r>
      <w:r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10</w:t>
      </w: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.20</w:t>
      </w:r>
      <w:r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19</w:t>
      </w: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г.</w:t>
      </w: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 wp14:anchorId="0644BD74" wp14:editId="1624B720">
            <wp:simplePos x="0" y="0"/>
            <wp:positionH relativeFrom="column">
              <wp:posOffset>1546860</wp:posOffset>
            </wp:positionH>
            <wp:positionV relativeFrom="paragraph">
              <wp:posOffset>110490</wp:posOffset>
            </wp:positionV>
            <wp:extent cx="3254375" cy="3931920"/>
            <wp:effectExtent l="0" t="0" r="3175" b="0"/>
            <wp:wrapTight wrapText="bothSides">
              <wp:wrapPolygon edited="0">
                <wp:start x="0" y="0"/>
                <wp:lineTo x="0" y="21453"/>
                <wp:lineTo x="21495" y="21453"/>
                <wp:lineTo x="21495" y="0"/>
                <wp:lineTo x="0" y="0"/>
              </wp:wrapPolygon>
            </wp:wrapTight>
            <wp:docPr id="1" name="Рисунок 1" descr="https://stihi.ru/pics/2020/07/03/52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stihi.ru/pics/2020/07/03/5244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7399"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  <w:t xml:space="preserve"> </w:t>
      </w: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Default="00CD7399" w:rsidP="00CD7399">
      <w:pPr>
        <w:spacing w:after="0"/>
        <w:ind w:firstLine="567"/>
        <w:jc w:val="right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Default="00CD7399" w:rsidP="00CD7399">
      <w:pPr>
        <w:spacing w:after="0"/>
        <w:ind w:firstLine="567"/>
        <w:jc w:val="right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right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Автор работы:</w:t>
      </w:r>
    </w:p>
    <w:p w:rsidR="00CD7399" w:rsidRPr="00CD7399" w:rsidRDefault="00CD7399" w:rsidP="00CD7399">
      <w:pPr>
        <w:spacing w:after="0"/>
        <w:ind w:firstLine="567"/>
        <w:jc w:val="right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Учитель математики</w:t>
      </w:r>
    </w:p>
    <w:p w:rsidR="00CD7399" w:rsidRPr="00CD7399" w:rsidRDefault="00CD7399" w:rsidP="00CD7399">
      <w:pPr>
        <w:spacing w:after="0"/>
        <w:ind w:firstLine="567"/>
        <w:jc w:val="right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сшей квалификационной категории</w:t>
      </w:r>
    </w:p>
    <w:p w:rsidR="00CD7399" w:rsidRPr="00CD7399" w:rsidRDefault="00CD7399" w:rsidP="00CD7399">
      <w:pPr>
        <w:spacing w:after="0"/>
        <w:ind w:firstLine="567"/>
        <w:jc w:val="right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лганова Елена Петровна</w:t>
      </w: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очи-2019</w:t>
      </w: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  <w:lastRenderedPageBreak/>
        <w:t>Математическая игра</w:t>
      </w:r>
    </w:p>
    <w:p w:rsidR="00CD7399" w:rsidRPr="00CD7399" w:rsidRDefault="00CD7399" w:rsidP="00CD7399">
      <w:pPr>
        <w:spacing w:after="0"/>
        <w:ind w:firstLine="567"/>
        <w:jc w:val="center"/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</w:pPr>
      <w:r w:rsidRPr="00CD7399"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  <w:t>«</w:t>
      </w:r>
      <w:r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  <w:t>ЛЕРМОНТОВ И МАТЕМАТИКА</w:t>
      </w:r>
      <w:r w:rsidRPr="00CD7399"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  <w:t>»</w:t>
      </w:r>
    </w:p>
    <w:p w:rsidR="000D7B2C" w:rsidRDefault="000D7B2C" w:rsidP="00753ECA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7348AC" w:rsidRDefault="00753ECA" w:rsidP="00753ECA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Ход мероприятия:</w:t>
      </w:r>
    </w:p>
    <w:p w:rsidR="00753ECA" w:rsidRDefault="00753ECA" w:rsidP="00915135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456FE1" w:rsidRPr="00753ECA" w:rsidRDefault="00456FE1" w:rsidP="00456FE1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  <w:r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1. Вступительное слово учителя</w:t>
      </w:r>
      <w:r w:rsidR="00753ECA"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:</w:t>
      </w:r>
    </w:p>
    <w:p w:rsidR="00753ECA" w:rsidRDefault="00753ECA" w:rsidP="00456FE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15 октября 2019 года в нашей стране отмечали 205-летие со дня рождения Михаила Юрьевича Лермонтова. Лермонтов</w:t>
      </w:r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обладал редкой </w:t>
      </w:r>
      <w:r w:rsidRPr="00753ECA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музыкальностью,</w:t>
      </w:r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> играл на скрипке, на рояле, пел арии из своих любимых опер, даже сочинял музыку, но она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, к сожалению,</w:t>
      </w:r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до нас не дошла. Он </w:t>
      </w:r>
      <w:r w:rsidRPr="00753ECA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исовал,</w:t>
      </w:r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> писал масляными красками, даже занимался литографией; легко решал математические задачи, слыл сильным шахматистом; был великолепно образован, начитан, владел несколькими иностранными языками.</w:t>
      </w:r>
    </w:p>
    <w:p w:rsidR="00753ECA" w:rsidRDefault="00753ECA" w:rsidP="00456FE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456FE1" w:rsidRPr="00753ECA" w:rsidRDefault="00456FE1" w:rsidP="00456FE1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  <w:r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2. Видеоролик «Биография Лермонтова»</w:t>
      </w:r>
    </w:p>
    <w:p w:rsidR="00335688" w:rsidRDefault="00335688" w:rsidP="00456FE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753ECA" w:rsidRPr="00753ECA" w:rsidRDefault="00456FE1" w:rsidP="00456FE1">
      <w:pPr>
        <w:spacing w:after="0"/>
        <w:ind w:firstLine="567"/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3. Конкурс №1 «Мы о Лермонтове»</w:t>
      </w:r>
      <w:r w:rsidR="00752342" w:rsidRPr="00753ECA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</w:p>
    <w:p w:rsidR="00456FE1" w:rsidRDefault="00752342" w:rsidP="00753ECA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(творческий конкурс, представление команд)</w:t>
      </w:r>
    </w:p>
    <w:p w:rsidR="00335688" w:rsidRDefault="00335688" w:rsidP="00456FE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753ECA" w:rsidRDefault="00456FE1" w:rsidP="00753ECA">
      <w:pPr>
        <w:spacing w:after="0"/>
        <w:ind w:firstLine="567"/>
        <w:rPr>
          <w:rFonts w:ascii="Times New Roman" w:hAnsi="Times New Roman" w:cs="Times New Roman"/>
          <w:i/>
          <w:sz w:val="24"/>
          <w:szCs w:val="24"/>
          <w:shd w:val="clear" w:color="auto" w:fill="FFFFFF"/>
        </w:rPr>
      </w:pPr>
      <w:r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4. Конкурс №2 «Разминка»</w:t>
      </w:r>
      <w:r w:rsidR="00753ECA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 </w:t>
      </w:r>
    </w:p>
    <w:p w:rsidR="00456FE1" w:rsidRPr="00753ECA" w:rsidRDefault="00753ECA" w:rsidP="00753ECA">
      <w:pPr>
        <w:spacing w:after="0"/>
        <w:ind w:firstLine="567"/>
        <w:jc w:val="center"/>
        <w:rPr>
          <w:rFonts w:ascii="Times New Roman" w:hAnsi="Times New Roman" w:cs="Times New Roman"/>
          <w:i/>
          <w:sz w:val="24"/>
          <w:szCs w:val="24"/>
          <w:shd w:val="clear" w:color="auto" w:fill="FFFFFF"/>
        </w:rPr>
      </w:pPr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>(</w:t>
      </w:r>
      <w:r w:rsidR="00335688"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>вопросы для команд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</w:p>
    <w:p w:rsidR="00335688" w:rsidRDefault="00335688" w:rsidP="00456FE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753ECA" w:rsidRPr="00753ECA" w:rsidRDefault="004B2929" w:rsidP="00753ECA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  <w:r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5.</w:t>
      </w:r>
      <w:r w:rsidR="00753ECA"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 xml:space="preserve"> Конкурс №3 «Математическая смекалка»</w:t>
      </w:r>
    </w:p>
    <w:p w:rsidR="00456FE1" w:rsidRDefault="00753ECA" w:rsidP="00753EC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Михаил Юрьевич </w:t>
      </w:r>
      <w:r w:rsidR="00335688" w:rsidRPr="0033568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Лермонтов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сю свою жизнь </w:t>
      </w:r>
      <w:r w:rsidR="00335688" w:rsidRPr="0033568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традал определенным комплексом неполноценности. В частности, его весьма угнетала собственная незначительная наружность и небольшой рост при весьма хрупком телосложении. Для преодоления этой проблемы, находясь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 </w:t>
      </w:r>
      <w:r w:rsidR="00335688" w:rsidRPr="00335688">
        <w:rPr>
          <w:rFonts w:ascii="Times New Roman" w:hAnsi="Times New Roman" w:cs="Times New Roman"/>
          <w:sz w:val="24"/>
          <w:szCs w:val="24"/>
          <w:shd w:val="clear" w:color="auto" w:fill="FFFFFF"/>
        </w:rPr>
        <w:t>московском высшем свете, он старался обратить на себя внимание всеми возможными способами. Пользовался поэт и математикой, точнее тем, что принято называть "математической смекалкой".</w:t>
      </w:r>
    </w:p>
    <w:p w:rsidR="00753ECA" w:rsidRDefault="00753ECA" w:rsidP="00753ECA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(Задача №1)</w:t>
      </w:r>
    </w:p>
    <w:p w:rsidR="001C3EA8" w:rsidRPr="001C3EA8" w:rsidRDefault="001C3EA8" w:rsidP="001C3EA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C3EA8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1.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 От деревни до железнодорожной станции 20 км. Поезд уходит со станции в 11 часов. В каком часу человеку, живущему в деревне, надо выйти из дома, чтобы успеть на поезд, если он будет идти со скоростью 5 км/ч?</w:t>
      </w:r>
    </w:p>
    <w:p w:rsidR="001C3EA8" w:rsidRPr="001C3EA8" w:rsidRDefault="001C3EA8" w:rsidP="001C3EA8">
      <w:pPr>
        <w:spacing w:after="0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</w:pPr>
    </w:p>
    <w:p w:rsidR="001C3EA8" w:rsidRPr="001C3EA8" w:rsidRDefault="001C3EA8" w:rsidP="001C3EA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Решение.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 Если пешеход выйдет из дома в </w:t>
      </w: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х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 ч. Утра, то до 11 ч. он шёл бы (11 – </w:t>
      </w: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х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) ч. За это время он прошёл бы 5(11 – </w:t>
      </w: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х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) км. Чтобы он успел на поезд, надо, чтобы это расстояние было не меньше 20 км, т. е. должно выполняться неравенство 5(11 – </w:t>
      </w: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х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) </w:t>
      </w:r>
      <w:r w:rsidRPr="001C3EA8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&gt;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 20. Рассуждаем так. Найдём, в каком часу человек должен выйти, чтобы в точности успеть на поезд. Для этого должно выполняться равенство 5(11 – </w:t>
      </w: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х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) = 20. Решая это уравнение, получаем (11 – </w:t>
      </w: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х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) = 4 и потому </w:t>
      </w: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х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 = 7. Значит, выйдя из дома в 7 часов утра, пешеход успеет на поезд. Тем более он успеет на него, выйдя из дома ещё раньше. А если он выйдет из дома позднее, то опоздает на поезд. Значит, чтобы успеть на поезд нужно выйти не позднее чем в 7 часов утра. На языке математики это значит, что решение неравенства 5(11 – </w:t>
      </w: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х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) </w:t>
      </w:r>
      <w:r w:rsidRPr="001C3EA8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&gt;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 20 имеет вид </w:t>
      </w:r>
      <w:r w:rsidRPr="001C3EA8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х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1C3EA8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&lt;</w:t>
      </w:r>
      <w:r w:rsidRPr="001C3EA8">
        <w:rPr>
          <w:rFonts w:ascii="Times New Roman" w:hAnsi="Times New Roman" w:cs="Times New Roman"/>
          <w:sz w:val="24"/>
          <w:szCs w:val="24"/>
          <w:shd w:val="clear" w:color="auto" w:fill="FFFFFF"/>
        </w:rPr>
        <w:t> 7.</w:t>
      </w:r>
    </w:p>
    <w:p w:rsidR="001C3EA8" w:rsidRDefault="001C3EA8" w:rsidP="00753ECA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650F52" w:rsidRPr="00753ECA" w:rsidRDefault="00EF24F8" w:rsidP="00B33F51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  <w:r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6.</w:t>
      </w:r>
      <w:r w:rsidR="00B33F51"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 xml:space="preserve"> </w:t>
      </w:r>
      <w:r w:rsidR="00650F52"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Конкурс</w:t>
      </w:r>
      <w:r w:rsidR="00FC050D"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 xml:space="preserve"> №4</w:t>
      </w:r>
      <w:r w:rsidR="00650F52"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 xml:space="preserve"> «Магия чисел»</w:t>
      </w:r>
    </w:p>
    <w:p w:rsidR="00193170" w:rsidRDefault="00753ECA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 xml:space="preserve">Всю жизнь Лермонтова преследовала магия чисел. </w:t>
      </w:r>
      <w:r w:rsidR="00193170" w:rsidRPr="001931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ссмотрим дату рождения и смерти  поэта – 1814 год 3 октября </w:t>
      </w:r>
      <w:proofErr w:type="gramStart"/>
      <w:r w:rsidR="00193170" w:rsidRPr="001931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( </w:t>
      </w:r>
      <w:proofErr w:type="gramEnd"/>
      <w:r w:rsidR="00193170" w:rsidRPr="00193170">
        <w:rPr>
          <w:rFonts w:ascii="Times New Roman" w:hAnsi="Times New Roman" w:cs="Times New Roman"/>
          <w:sz w:val="24"/>
          <w:szCs w:val="24"/>
          <w:shd w:val="clear" w:color="auto" w:fill="FFFFFF"/>
        </w:rPr>
        <w:t>в сумме этих чисел получается число – 9), дата смерти – 1841год 15 июля (опять складываем и получаем чис</w:t>
      </w:r>
      <w:r w:rsidR="00193170">
        <w:rPr>
          <w:rFonts w:ascii="Times New Roman" w:hAnsi="Times New Roman" w:cs="Times New Roman"/>
          <w:sz w:val="24"/>
          <w:szCs w:val="24"/>
          <w:shd w:val="clear" w:color="auto" w:fill="FFFFFF"/>
        </w:rPr>
        <w:t>ло -  9). Совпадение или судьба</w:t>
      </w:r>
      <w:r w:rsidR="00193170" w:rsidRPr="00193170">
        <w:rPr>
          <w:rFonts w:ascii="Times New Roman" w:hAnsi="Times New Roman" w:cs="Times New Roman"/>
          <w:sz w:val="24"/>
          <w:szCs w:val="24"/>
          <w:shd w:val="clear" w:color="auto" w:fill="FFFFFF"/>
        </w:rPr>
        <w:t>?</w:t>
      </w:r>
      <w:r w:rsidR="001931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650F52" w:rsidRDefault="00753ECA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В</w:t>
      </w:r>
      <w:r w:rsidR="00650F52" w:rsidRPr="00650F5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1914 г. – столетняя годовщина рождения поэта – началась Первая мировая война; к 90-летию – русско-японская, а в год столетия смерти – 1941-й – Великая Отечественная. </w:t>
      </w:r>
    </w:p>
    <w:p w:rsidR="00B33F51" w:rsidRPr="00B33F51" w:rsidRDefault="00B33F51" w:rsidP="00B33F51">
      <w:pPr>
        <w:spacing w:after="0"/>
        <w:ind w:firstLine="567"/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B33F51" w:rsidRPr="00B33F51" w:rsidRDefault="00B33F51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F51">
        <w:rPr>
          <w:rFonts w:ascii="Times New Roman" w:hAnsi="Times New Roman" w:cs="Times New Roman"/>
          <w:sz w:val="24"/>
          <w:szCs w:val="24"/>
          <w:shd w:val="clear" w:color="auto" w:fill="FFFFFF"/>
        </w:rPr>
        <w:t>Те ошибки, которые совершаются преднамеренно для того, чтобы ввести кого-либо в заблуждение, называются софизмами.</w:t>
      </w:r>
    </w:p>
    <w:p w:rsidR="00B33F51" w:rsidRPr="00B33F51" w:rsidRDefault="00B33F51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F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Приведём пример алгебраического софизма: </w:t>
      </w:r>
      <w:r w:rsidRPr="00B33F5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«пять равно шести»</w:t>
      </w:r>
    </w:p>
    <w:p w:rsidR="00B33F51" w:rsidRPr="00B33F51" w:rsidRDefault="00B33F51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F51">
        <w:rPr>
          <w:rFonts w:ascii="Times New Roman" w:hAnsi="Times New Roman" w:cs="Times New Roman"/>
          <w:sz w:val="24"/>
          <w:szCs w:val="24"/>
          <w:shd w:val="clear" w:color="auto" w:fill="FFFFFF"/>
        </w:rPr>
        <w:t>Возьмем тождество 35+10-45=42+12-54.</w:t>
      </w:r>
    </w:p>
    <w:p w:rsidR="00B33F51" w:rsidRPr="00B33F51" w:rsidRDefault="00B33F51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F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  каждой  части вынесем за скобки общий множитель: </w:t>
      </w:r>
    </w:p>
    <w:p w:rsidR="00B33F51" w:rsidRPr="00B33F51" w:rsidRDefault="00B33F51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F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  5(7+2-9)=6(7+2-9).</w:t>
      </w:r>
    </w:p>
    <w:p w:rsidR="00B33F51" w:rsidRPr="00B33F51" w:rsidRDefault="00B33F51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F51">
        <w:rPr>
          <w:rFonts w:ascii="Times New Roman" w:hAnsi="Times New Roman" w:cs="Times New Roman"/>
          <w:sz w:val="24"/>
          <w:szCs w:val="24"/>
          <w:shd w:val="clear" w:color="auto" w:fill="FFFFFF"/>
        </w:rPr>
        <w:t>Теперь, получим, что 5=6. Где ошибка?</w:t>
      </w:r>
    </w:p>
    <w:p w:rsidR="00753ECA" w:rsidRDefault="00753ECA" w:rsidP="00B33F51">
      <w:pPr>
        <w:spacing w:after="0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 </w:t>
      </w:r>
    </w:p>
    <w:p w:rsidR="00B33F51" w:rsidRPr="00B33F51" w:rsidRDefault="00753ECA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  <w:t>Ответ</w:t>
      </w:r>
      <w:r w:rsidR="00B33F51" w:rsidRPr="00B33F51"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  <w:t xml:space="preserve">– разбор </w:t>
      </w:r>
      <w:r w:rsidR="00B33F51" w:rsidRPr="00B33F51"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  <w:t>софизма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  <w:t>:</w:t>
      </w:r>
      <w:r w:rsidR="00B33F51" w:rsidRPr="00B33F51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 </w:t>
      </w:r>
    </w:p>
    <w:p w:rsidR="00B33F51" w:rsidRPr="00B33F51" w:rsidRDefault="00B33F51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F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шибка допущена при делении верного равенства 5(7+2-9)=6(7+2-9) на число </w:t>
      </w:r>
    </w:p>
    <w:p w:rsidR="00EF24F8" w:rsidRDefault="00B33F51" w:rsidP="00B33F5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F51">
        <w:rPr>
          <w:rFonts w:ascii="Times New Roman" w:hAnsi="Times New Roman" w:cs="Times New Roman"/>
          <w:sz w:val="24"/>
          <w:szCs w:val="24"/>
          <w:shd w:val="clear" w:color="auto" w:fill="FFFFFF"/>
        </w:rPr>
        <w:t>7+2-9, равное 0. Этого нельзя делать.</w:t>
      </w:r>
    </w:p>
    <w:p w:rsidR="004B2929" w:rsidRDefault="004B2929" w:rsidP="00456FE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FC050D" w:rsidRDefault="00FC050D" w:rsidP="00456FE1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  <w:r w:rsidRPr="00753EC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7. Конкурс № 5 «Высказывание»</w:t>
      </w:r>
    </w:p>
    <w:p w:rsidR="00CD7399" w:rsidRDefault="00753ECA" w:rsidP="00456FE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днажды смотритель музея Михаила Юрьевича Лермонтова обронил в разговоре с посетителями фразу о том, что, мол, все называют «Солнцем русской поэзии» А. С. Пушкина, но, если бы Лермонтов прожил столько же, сколько и Пушкин, то неизвестно, кто из них был бы «Пушкин». И в его немного </w:t>
      </w:r>
      <w:proofErr w:type="gramStart"/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>наивном</w:t>
      </w:r>
      <w:proofErr w:type="gramEnd"/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ворчливом </w:t>
      </w:r>
      <w:proofErr w:type="spellStart"/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>досадовании</w:t>
      </w:r>
      <w:proofErr w:type="spellEnd"/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t>, конечно же, есть зерно истины. Стихотворения и отдельные фразы из произведений читатели и поклонники могучего таланта поэта давно разобрали на лучшие цитаты.</w:t>
      </w:r>
    </w:p>
    <w:p w:rsidR="00E968E0" w:rsidRDefault="00753ECA" w:rsidP="00456FE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  <w:sectPr w:rsidR="00E968E0" w:rsidSect="00CD7399">
          <w:pgSz w:w="11906" w:h="16838"/>
          <w:pgMar w:top="1134" w:right="850" w:bottom="1134" w:left="1134" w:header="708" w:footer="708" w:gutter="0"/>
          <w:cols w:space="708"/>
          <w:docGrid w:linePitch="360"/>
        </w:sectPr>
      </w:pPr>
      <w:r w:rsidRPr="00753ECA">
        <w:rPr>
          <w:rFonts w:ascii="Times New Roman" w:hAnsi="Times New Roman" w:cs="Times New Roman"/>
          <w:sz w:val="24"/>
          <w:szCs w:val="24"/>
          <w:shd w:val="clear" w:color="auto" w:fill="FFFFFF"/>
        </w:rPr>
        <w:br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96"/>
        <w:gridCol w:w="3696"/>
        <w:gridCol w:w="3697"/>
        <w:gridCol w:w="3697"/>
      </w:tblGrid>
      <w:tr w:rsidR="00FC050D" w:rsidRPr="00E968E0" w:rsidTr="0000787D"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7524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lastRenderedPageBreak/>
              <w:t xml:space="preserve">1)   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20B6B19A" wp14:editId="1BC82C8D">
                  <wp:extent cx="447675" cy="180975"/>
                  <wp:effectExtent l="0" t="0" r="9525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6) 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6961DB43" wp14:editId="6A258276">
                  <wp:extent cx="647700" cy="180975"/>
                  <wp:effectExtent l="0" t="0" r="0" b="9525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1)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3C0AE300" wp14:editId="08B353B1">
                  <wp:extent cx="523875" cy="180975"/>
                  <wp:effectExtent l="0" t="0" r="9525" b="952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6)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629E54DC" wp14:editId="6F2A7886">
                  <wp:extent cx="647700" cy="180975"/>
                  <wp:effectExtent l="0" t="0" r="0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</w:tr>
      <w:tr w:rsidR="00FC050D" w:rsidRPr="00E968E0" w:rsidTr="0000787D"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2) 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4B5EAF81" wp14:editId="0A7FC767">
                  <wp:extent cx="542925" cy="180975"/>
                  <wp:effectExtent l="0" t="0" r="9525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7) 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63115E3B" wp14:editId="2C58F6E5">
                  <wp:extent cx="581025" cy="200025"/>
                  <wp:effectExtent l="0" t="0" r="9525" b="952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  <w:lang w:val="en-US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2)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6C047386" wp14:editId="01D0CEB3">
                  <wp:extent cx="504825" cy="200025"/>
                  <wp:effectExtent l="0" t="0" r="9525" b="9525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7)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4296559C" wp14:editId="1C5F1E70">
                  <wp:extent cx="876300" cy="200025"/>
                  <wp:effectExtent l="0" t="0" r="0" b="9525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 </w:t>
            </w:r>
          </w:p>
        </w:tc>
      </w:tr>
      <w:tr w:rsidR="00FC050D" w:rsidRPr="00E968E0" w:rsidTr="0000787D"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3) 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081F743A" wp14:editId="39BA77C3">
                  <wp:extent cx="714375" cy="200025"/>
                  <wp:effectExtent l="0" t="0" r="9525" b="9525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8) 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41915180" wp14:editId="7EF07749">
                  <wp:extent cx="695325" cy="180975"/>
                  <wp:effectExtent l="0" t="0" r="9525" b="9525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3)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6A1D18EA" wp14:editId="7951AA56">
                  <wp:extent cx="447675" cy="180975"/>
                  <wp:effectExtent l="0" t="0" r="9525" b="9525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8)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4D00A392" wp14:editId="2C8FFB78">
                  <wp:extent cx="657225" cy="180975"/>
                  <wp:effectExtent l="0" t="0" r="9525" b="952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</w:tr>
      <w:tr w:rsidR="00FC050D" w:rsidRPr="00E968E0" w:rsidTr="0000787D"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4) 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2AAF05DC" wp14:editId="1780858B">
                  <wp:extent cx="790575" cy="200025"/>
                  <wp:effectExtent l="0" t="0" r="9525" b="952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9) 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388FD6F3" wp14:editId="0135FDA0">
                  <wp:extent cx="733425" cy="180975"/>
                  <wp:effectExtent l="0" t="0" r="9525" b="952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4)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0F4F9255" wp14:editId="7AAD8AFD">
                  <wp:extent cx="600075" cy="180975"/>
                  <wp:effectExtent l="0" t="0" r="9525" b="9525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9)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6EB9F585" wp14:editId="6F0CDD3C">
                  <wp:extent cx="866775" cy="180975"/>
                  <wp:effectExtent l="0" t="0" r="9525" b="952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</w:tr>
      <w:tr w:rsidR="00FC050D" w:rsidRPr="00E968E0" w:rsidTr="0000787D"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5)   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5B90329E" wp14:editId="45F2BFEC">
                  <wp:extent cx="581025" cy="180975"/>
                  <wp:effectExtent l="0" t="0" r="9525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0)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0CB9A97D" wp14:editId="49A7D157">
                  <wp:extent cx="571500" cy="180975"/>
                  <wp:effectExtent l="0" t="0" r="0" b="952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15)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4616C189" wp14:editId="720B70D2">
                  <wp:extent cx="714375" cy="180975"/>
                  <wp:effectExtent l="0" t="0" r="9525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50D" w:rsidRPr="00E968E0" w:rsidRDefault="00FC050D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t xml:space="preserve">20)  </w: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begin"/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instrText xml:space="preserve"> SKIPIF 1 &lt; 0     </w:instrText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separate"/>
            </w:r>
            <w:r w:rsidRPr="00E968E0">
              <w:rPr>
                <w:rFonts w:ascii="Times New Roman" w:hAnsi="Times New Roman" w:cs="Times New Roman"/>
                <w:noProof/>
                <w:sz w:val="32"/>
                <w:szCs w:val="24"/>
                <w:shd w:val="clear" w:color="auto" w:fill="FFFFFF"/>
                <w:lang w:eastAsia="ru-RU"/>
              </w:rPr>
              <w:drawing>
                <wp:inline distT="0" distB="0" distL="0" distR="0" wp14:anchorId="3BF41024" wp14:editId="1D1C05A1">
                  <wp:extent cx="752475" cy="180975"/>
                  <wp:effectExtent l="0" t="0" r="9525" b="952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8E0">
              <w:rPr>
                <w:rFonts w:ascii="Times New Roman" w:hAnsi="Times New Roman" w:cs="Times New Roman"/>
                <w:sz w:val="32"/>
                <w:szCs w:val="24"/>
                <w:shd w:val="clear" w:color="auto" w:fill="FFFFFF"/>
              </w:rPr>
              <w:fldChar w:fldCharType="end"/>
            </w:r>
          </w:p>
        </w:tc>
      </w:tr>
      <w:tr w:rsidR="00A26CF3" w:rsidRPr="00E968E0" w:rsidTr="0000787D"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6CF3" w:rsidRPr="00E968E0" w:rsidRDefault="00A26CF3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w:t>21)</w:t>
            </w:r>
            <w:r w:rsidR="00211759" w:rsidRPr="00E968E0"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w:t xml:space="preserve"> </w:t>
            </w:r>
            <w:r w:rsidR="00211759" w:rsidRPr="00E968E0">
              <w:rPr>
                <w:rFonts w:ascii="Times New Roman" w:hAnsi="Times New Roman" w:cs="Times New Roman"/>
                <w:i/>
                <w:iCs/>
                <w:sz w:val="28"/>
                <w:szCs w:val="24"/>
                <w:shd w:val="clear" w:color="auto" w:fill="FFFFFF"/>
              </w:rPr>
              <w:t>3·x+12≤0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6CF3" w:rsidRPr="00E968E0" w:rsidRDefault="00A26CF3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w:t>22)</w:t>
            </w:r>
            <w:r w:rsidR="00211759" w:rsidRPr="00E968E0"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w:t xml:space="preserve"> 3х ≥ 7х – 16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6CF3" w:rsidRPr="00E968E0" w:rsidRDefault="00A26CF3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w:t>23)</w:t>
            </w:r>
            <w:r w:rsidR="00211759" w:rsidRPr="00E968E0"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w:t xml:space="preserve"> - 3х + 18 &lt; 9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6CF3" w:rsidRPr="00E968E0" w:rsidRDefault="00A26CF3" w:rsidP="00E968E0">
            <w:pPr>
              <w:spacing w:after="0" w:line="720" w:lineRule="auto"/>
              <w:jc w:val="both"/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w:t>24)</w:t>
            </w:r>
            <w:r w:rsidR="00211759" w:rsidRPr="00E968E0"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w:t xml:space="preserve"> – х &lt; 0</w:t>
            </w:r>
          </w:p>
        </w:tc>
      </w:tr>
    </w:tbl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E968E0" w:rsidRDefault="00E968E0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FC050D" w:rsidRDefault="00FC050D" w:rsidP="00FC050D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A26CF3" w:rsidRPr="00E968E0" w:rsidTr="00A26CF3">
        <w:trPr>
          <w:jc w:val="center"/>
        </w:trPr>
        <w:tc>
          <w:tcPr>
            <w:tcW w:w="1914" w:type="dxa"/>
          </w:tcPr>
          <w:p w:rsidR="00A26CF3" w:rsidRPr="00E968E0" w:rsidRDefault="00A26CF3" w:rsidP="00A26CF3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proofErr w:type="gramStart"/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П</w:t>
            </w:r>
            <w:proofErr w:type="gramEnd"/>
          </w:p>
        </w:tc>
        <w:tc>
          <w:tcPr>
            <w:tcW w:w="1914" w:type="dxa"/>
          </w:tcPr>
          <w:p w:rsidR="00A26CF3" w:rsidRPr="00E968E0" w:rsidRDefault="00A26CF3" w:rsidP="00A26CF3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У</w:t>
            </w:r>
          </w:p>
        </w:tc>
        <w:tc>
          <w:tcPr>
            <w:tcW w:w="1914" w:type="dxa"/>
          </w:tcPr>
          <w:p w:rsidR="00A26CF3" w:rsidRPr="00E968E0" w:rsidRDefault="00A26CF3" w:rsidP="00A26CF3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С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Т</w:t>
            </w:r>
          </w:p>
        </w:tc>
        <w:tc>
          <w:tcPr>
            <w:tcW w:w="1915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О</w:t>
            </w:r>
          </w:p>
        </w:tc>
      </w:tr>
      <w:tr w:rsidR="00A26CF3" w:rsidRPr="00E968E0" w:rsidTr="00A26CF3">
        <w:trPr>
          <w:jc w:val="center"/>
        </w:trPr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Е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С</w:t>
            </w:r>
          </w:p>
        </w:tc>
        <w:tc>
          <w:tcPr>
            <w:tcW w:w="1914" w:type="dxa"/>
          </w:tcPr>
          <w:p w:rsidR="00A26CF3" w:rsidRPr="00E968E0" w:rsidRDefault="00A26CF3" w:rsidP="00A26CF3">
            <w:pPr>
              <w:tabs>
                <w:tab w:val="center" w:pos="849"/>
              </w:tabs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Е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proofErr w:type="gramStart"/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Р</w:t>
            </w:r>
            <w:proofErr w:type="gramEnd"/>
          </w:p>
        </w:tc>
        <w:tc>
          <w:tcPr>
            <w:tcW w:w="1915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Д</w:t>
            </w:r>
          </w:p>
        </w:tc>
      </w:tr>
      <w:tr w:rsidR="00A26CF3" w:rsidRPr="00E968E0" w:rsidTr="00A26CF3">
        <w:trPr>
          <w:jc w:val="center"/>
        </w:trPr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proofErr w:type="gramStart"/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Ц</w:t>
            </w:r>
            <w:proofErr w:type="gramEnd"/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Е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Б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Ь</w:t>
            </w:r>
          </w:p>
        </w:tc>
        <w:tc>
          <w:tcPr>
            <w:tcW w:w="1915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Е</w:t>
            </w:r>
          </w:p>
        </w:tc>
      </w:tr>
      <w:tr w:rsidR="00A26CF3" w:rsidRPr="00E968E0" w:rsidTr="00A26CF3">
        <w:trPr>
          <w:jc w:val="center"/>
        </w:trPr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Т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С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Я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proofErr w:type="gramStart"/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Р</w:t>
            </w:r>
            <w:proofErr w:type="gramEnd"/>
          </w:p>
        </w:tc>
        <w:tc>
          <w:tcPr>
            <w:tcW w:w="1915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О</w:t>
            </w:r>
          </w:p>
        </w:tc>
      </w:tr>
      <w:tr w:rsidR="00A26CF3" w:rsidRPr="00E968E0" w:rsidTr="00A26CF3">
        <w:trPr>
          <w:jc w:val="center"/>
        </w:trPr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В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Н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О</w:t>
            </w:r>
          </w:p>
        </w:tc>
        <w:tc>
          <w:tcPr>
            <w:tcW w:w="1914" w:type="dxa"/>
          </w:tcPr>
          <w:p w:rsidR="00A26CF3" w:rsidRPr="00E968E0" w:rsidRDefault="00A26CF3" w:rsidP="0015397B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  <w:vertAlign w:val="subscript"/>
              </w:rPr>
            </w:pPr>
            <w:r w:rsidRPr="00E968E0"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  <w:t>!</w:t>
            </w:r>
          </w:p>
        </w:tc>
        <w:tc>
          <w:tcPr>
            <w:tcW w:w="1915" w:type="dxa"/>
          </w:tcPr>
          <w:p w:rsidR="00A26CF3" w:rsidRPr="00E968E0" w:rsidRDefault="00A26CF3" w:rsidP="00A26CF3">
            <w:pPr>
              <w:jc w:val="center"/>
              <w:rPr>
                <w:rFonts w:ascii="Times New Roman" w:hAnsi="Times New Roman" w:cs="Times New Roman"/>
                <w:b/>
                <w:i/>
                <w:sz w:val="160"/>
                <w:szCs w:val="160"/>
                <w:shd w:val="clear" w:color="auto" w:fill="FFFFFF"/>
              </w:rPr>
            </w:pPr>
          </w:p>
        </w:tc>
      </w:tr>
    </w:tbl>
    <w:p w:rsidR="00FC050D" w:rsidRDefault="00FC050D" w:rsidP="00FC050D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456FE1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</w:p>
    <w:p w:rsidR="00E968E0" w:rsidRDefault="00E968E0" w:rsidP="00456FE1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</w:p>
    <w:p w:rsidR="004B2929" w:rsidRPr="00E968E0" w:rsidRDefault="00A26CF3" w:rsidP="00456FE1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</w:pPr>
      <w:r w:rsidRPr="00E968E0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lastRenderedPageBreak/>
        <w:t>7. Конкурс № 6 «</w:t>
      </w:r>
      <w:r w:rsidR="00285FB5" w:rsidRPr="00E968E0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 xml:space="preserve">Интересные </w:t>
      </w:r>
      <w:proofErr w:type="gramStart"/>
      <w:r w:rsidR="00285FB5" w:rsidRPr="00E968E0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>факты о Лермонтове</w:t>
      </w:r>
      <w:proofErr w:type="gramEnd"/>
      <w:r w:rsidRPr="00E968E0">
        <w:rPr>
          <w:rFonts w:ascii="Times New Roman" w:hAnsi="Times New Roman" w:cs="Times New Roman"/>
          <w:b/>
          <w:i/>
          <w:sz w:val="32"/>
          <w:szCs w:val="32"/>
          <w:shd w:val="clear" w:color="auto" w:fill="FFFFFF"/>
        </w:rPr>
        <w:t>»</w:t>
      </w:r>
    </w:p>
    <w:p w:rsidR="00211759" w:rsidRPr="00E968E0" w:rsidRDefault="00211759" w:rsidP="00211759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  <w:shd w:val="clear" w:color="auto" w:fill="FFFFFF"/>
        </w:rPr>
      </w:pPr>
      <w:r w:rsidRPr="00E968E0">
        <w:rPr>
          <w:rFonts w:ascii="Times New Roman" w:hAnsi="Times New Roman" w:cs="Times New Roman"/>
          <w:sz w:val="32"/>
          <w:szCs w:val="32"/>
          <w:shd w:val="clear" w:color="auto" w:fill="FFFFFF"/>
        </w:rPr>
        <w:t> </w:t>
      </w:r>
      <w:r w:rsidR="001C3EA8" w:rsidRPr="00E968E0">
        <w:rPr>
          <w:rFonts w:ascii="Times New Roman" w:hAnsi="Times New Roman" w:cs="Times New Roman"/>
          <w:sz w:val="32"/>
          <w:szCs w:val="32"/>
          <w:shd w:val="clear" w:color="auto" w:fill="FFFFFF"/>
        </w:rPr>
        <w:t>А)</w:t>
      </w:r>
      <w:r w:rsidRPr="00E968E0">
        <w:rPr>
          <w:rFonts w:ascii="Times New Roman" w:hAnsi="Times New Roman" w:cs="Times New Roman"/>
          <w:sz w:val="32"/>
          <w:szCs w:val="32"/>
          <w:shd w:val="clear" w:color="auto" w:fill="FFFFFF"/>
        </w:rPr>
        <w:t> </w:t>
      </w:r>
      <w:r w:rsidRPr="00E968E0">
        <w:rPr>
          <w:rFonts w:ascii="Times New Roman" w:hAnsi="Times New Roman" w:cs="Times New Roman"/>
          <w:noProof/>
          <w:sz w:val="32"/>
          <w:szCs w:val="32"/>
          <w:shd w:val="clear" w:color="auto" w:fill="FFFFFF"/>
          <w:lang w:eastAsia="ru-RU"/>
        </w:rPr>
        <w:drawing>
          <wp:inline distT="0" distB="0" distL="0" distR="0" wp14:anchorId="5710AF14" wp14:editId="361977F2">
            <wp:extent cx="4095360" cy="604684"/>
            <wp:effectExtent l="0" t="0" r="635" b="5080"/>
            <wp:docPr id="61" name="Рисунок 61" descr="\[3)\left\{ \begin{array}{l} (x + 1)({x^2} - x + 1) - x({x^2} + 4) \le 9\\ (x - 3)(x + 1) - (x + 4)(x - 4) &lt; 3 \end{array} \right.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\[3)\left\{ \begin{array}{l} (x + 1)({x^2} - x + 1) - x({x^2} + 4) \le 9\\ (x - 3)(x + 1) - (x + 4)(x - 4) &lt; 3 \end{array} \right.\]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97"/>
                    <a:stretch/>
                  </pic:blipFill>
                  <pic:spPr bwMode="auto">
                    <a:xfrm>
                      <a:off x="0" y="0"/>
                      <a:ext cx="4156301" cy="613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3EA8" w:rsidRPr="00E968E0" w:rsidRDefault="001C3EA8" w:rsidP="00211759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  <w:shd w:val="clear" w:color="auto" w:fill="FFFFFF"/>
        </w:rPr>
      </w:pPr>
    </w:p>
    <w:p w:rsidR="001C3EA8" w:rsidRPr="00E968E0" w:rsidRDefault="00285FB5" w:rsidP="00211759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E968E0">
        <w:rPr>
          <w:rFonts w:ascii="Times New Roman" w:hAnsi="Times New Roman" w:cs="Times New Roman"/>
          <w:sz w:val="32"/>
          <w:szCs w:val="32"/>
          <w:shd w:val="clear" w:color="auto" w:fill="FFFFFF"/>
        </w:rPr>
        <w:t>Б)</w:t>
      </w:r>
      <w:r w:rsidR="00887FFE" w:rsidRPr="00E968E0">
        <w:rPr>
          <w:rFonts w:ascii="Times New Roman" w:hAnsi="Times New Roman" w:cs="Times New Roman"/>
          <w:sz w:val="32"/>
          <w:szCs w:val="32"/>
          <w:shd w:val="clear" w:color="auto" w:fill="FFFFFF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2х-1&gt;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2х+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,</m:t>
                </m:r>
              </m: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2х+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&gt;х-2.</m:t>
                </m:r>
              </m:e>
            </m:eqArr>
          </m:e>
        </m:d>
      </m:oMath>
    </w:p>
    <w:p w:rsidR="00887FFE" w:rsidRPr="00E968E0" w:rsidRDefault="00887FFE" w:rsidP="00211759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E968E0">
        <w:rPr>
          <w:rFonts w:ascii="Times New Roman" w:eastAsiaTheme="minorEastAsia" w:hAnsi="Times New Roman" w:cs="Times New Roman"/>
          <w:sz w:val="32"/>
          <w:szCs w:val="32"/>
        </w:rPr>
        <w:t xml:space="preserve">В) </w:t>
      </w:r>
      <w:r w:rsidR="00E968E0" w:rsidRPr="00E968E0">
        <w:rPr>
          <w:rFonts w:ascii="Times New Roman" w:hAnsi="Times New Roman" w:cs="Times New Roman"/>
          <w:position w:val="-32"/>
          <w:sz w:val="32"/>
          <w:szCs w:val="32"/>
        </w:rPr>
        <w:object w:dxaOrig="34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5pt;height:48.75pt" o:ole="">
            <v:imagedata r:id="rId28" o:title=""/>
          </v:shape>
          <o:OLEObject Type="Embed" ProgID="Equation.DSMT4" ShapeID="_x0000_i1025" DrawAspect="Content" ObjectID="_1664823750" r:id="rId29"/>
        </w:object>
      </w:r>
    </w:p>
    <w:p w:rsidR="008F360D" w:rsidRPr="00E968E0" w:rsidRDefault="008F360D" w:rsidP="00211759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E968E0">
        <w:rPr>
          <w:rFonts w:ascii="Times New Roman" w:hAnsi="Times New Roman" w:cs="Times New Roman"/>
          <w:sz w:val="32"/>
          <w:szCs w:val="32"/>
        </w:rPr>
        <w:t xml:space="preserve">Г) </w:t>
      </w:r>
      <w:r w:rsidRPr="00E968E0">
        <w:rPr>
          <w:rFonts w:ascii="Times New Roman" w:hAnsi="Times New Roman" w:cs="Times New Roman"/>
          <w:noProof/>
          <w:color w:val="000000"/>
          <w:sz w:val="32"/>
          <w:szCs w:val="32"/>
          <w:lang w:eastAsia="ru-RU"/>
        </w:rPr>
        <w:drawing>
          <wp:inline distT="0" distB="0" distL="0" distR="0" wp14:anchorId="0A1B450D" wp14:editId="5334B7CC">
            <wp:extent cx="2344994" cy="981895"/>
            <wp:effectExtent l="0" t="0" r="0" b="8890"/>
            <wp:docPr id="63" name="Рисунок 63" descr="http://festival.1september.ru/articles/566452/img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festival.1september.ru/articles/566452/img7.gif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683" cy="9846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60D" w:rsidRPr="00E968E0" w:rsidRDefault="008F360D" w:rsidP="00211759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2"/>
          <w:shd w:val="clear" w:color="auto" w:fill="FFFFFF"/>
        </w:rPr>
      </w:pPr>
      <w:r w:rsidRPr="00E968E0">
        <w:rPr>
          <w:rFonts w:ascii="Times New Roman" w:hAnsi="Times New Roman" w:cs="Times New Roman"/>
          <w:sz w:val="32"/>
          <w:szCs w:val="32"/>
        </w:rPr>
        <w:t xml:space="preserve">Д) </w:t>
      </w:r>
      <w:r w:rsidRPr="00E968E0">
        <w:rPr>
          <w:rFonts w:ascii="Times New Roman" w:hAnsi="Times New Roman" w:cs="Times New Roman"/>
          <w:noProof/>
          <w:color w:val="000000"/>
          <w:sz w:val="32"/>
          <w:szCs w:val="32"/>
          <w:lang w:eastAsia="ru-RU"/>
        </w:rPr>
        <w:drawing>
          <wp:inline distT="0" distB="0" distL="0" distR="0" wp14:anchorId="287BF02B" wp14:editId="35B95A0B">
            <wp:extent cx="2349073" cy="1120877"/>
            <wp:effectExtent l="0" t="0" r="0" b="3175"/>
            <wp:docPr id="64" name="Рисунок 64" descr="http://festival.1september.ru/articles/566452/img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festival.1september.ru/articles/566452/img8.gif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2" cy="112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170" w:rsidRDefault="00193170" w:rsidP="00211759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F15E5" w:rsidRDefault="002F15E5" w:rsidP="00211759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  <w:sectPr w:rsidR="002F15E5" w:rsidSect="00CD7399">
          <w:pgSz w:w="16838" w:h="11906" w:orient="landscape"/>
          <w:pgMar w:top="709" w:right="1134" w:bottom="568" w:left="1134" w:header="709" w:footer="709" w:gutter="0"/>
          <w:cols w:space="708"/>
          <w:docGrid w:linePitch="360"/>
        </w:sectPr>
      </w:pPr>
    </w:p>
    <w:p w:rsidR="00BF78F5" w:rsidRDefault="00BF78F5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</w:p>
    <w:p w:rsidR="00193170" w:rsidRDefault="00193170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  <w:r w:rsidRPr="002F15E5"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  <w:t>В детстве Лермонтов умел плести бисером. Он сделал шкатулку из бисера для своей кузины</w:t>
      </w:r>
    </w:p>
    <w:p w:rsidR="002F15E5" w:rsidRDefault="002F15E5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</w:p>
    <w:p w:rsidR="002F15E5" w:rsidRPr="002F15E5" w:rsidRDefault="002F15E5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</w:p>
    <w:p w:rsidR="00193170" w:rsidRPr="002F15E5" w:rsidRDefault="00193170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72"/>
          <w:szCs w:val="24"/>
          <w:shd w:val="clear" w:color="auto" w:fill="FFFFFF"/>
        </w:rPr>
      </w:pPr>
      <w:proofErr w:type="gramStart"/>
      <w:r w:rsidRPr="002F15E5">
        <w:rPr>
          <w:rFonts w:ascii="Times New Roman" w:hAnsi="Times New Roman" w:cs="Times New Roman"/>
          <w:b/>
          <w:i/>
          <w:sz w:val="72"/>
          <w:szCs w:val="24"/>
          <w:shd w:val="clear" w:color="auto" w:fill="FFFFFF"/>
        </w:rPr>
        <w:lastRenderedPageBreak/>
        <w:t xml:space="preserve">Род Лермонтовых происходит о шотландского рода </w:t>
      </w:r>
      <w:proofErr w:type="spellStart"/>
      <w:r w:rsidRPr="002F15E5">
        <w:rPr>
          <w:rFonts w:ascii="Times New Roman" w:hAnsi="Times New Roman" w:cs="Times New Roman"/>
          <w:b/>
          <w:i/>
          <w:sz w:val="72"/>
          <w:szCs w:val="24"/>
          <w:shd w:val="clear" w:color="auto" w:fill="FFFFFF"/>
        </w:rPr>
        <w:t>ЛермОнтов</w:t>
      </w:r>
      <w:proofErr w:type="spellEnd"/>
      <w:r w:rsidRPr="002F15E5">
        <w:rPr>
          <w:rFonts w:ascii="Times New Roman" w:hAnsi="Times New Roman" w:cs="Times New Roman"/>
          <w:b/>
          <w:i/>
          <w:sz w:val="72"/>
          <w:szCs w:val="24"/>
          <w:shd w:val="clear" w:color="auto" w:fill="FFFFFF"/>
        </w:rPr>
        <w:t>, как выше указали.</w:t>
      </w:r>
      <w:proofErr w:type="gramEnd"/>
      <w:r w:rsidRPr="002F15E5">
        <w:rPr>
          <w:rFonts w:ascii="Times New Roman" w:hAnsi="Times New Roman" w:cs="Times New Roman"/>
          <w:b/>
          <w:i/>
          <w:sz w:val="72"/>
          <w:szCs w:val="24"/>
          <w:shd w:val="clear" w:color="auto" w:fill="FFFFFF"/>
        </w:rPr>
        <w:t xml:space="preserve"> Поэту установлен памятник в Эдинбурге. Но какое-то время он воображал себя испанцем из рода герцога </w:t>
      </w:r>
      <w:proofErr w:type="spellStart"/>
      <w:r w:rsidRPr="002F15E5">
        <w:rPr>
          <w:rFonts w:ascii="Times New Roman" w:hAnsi="Times New Roman" w:cs="Times New Roman"/>
          <w:b/>
          <w:i/>
          <w:sz w:val="72"/>
          <w:szCs w:val="24"/>
          <w:shd w:val="clear" w:color="auto" w:fill="FFFFFF"/>
        </w:rPr>
        <w:t>Лерма</w:t>
      </w:r>
      <w:proofErr w:type="spellEnd"/>
      <w:r w:rsidRPr="002F15E5">
        <w:rPr>
          <w:rFonts w:ascii="Times New Roman" w:hAnsi="Times New Roman" w:cs="Times New Roman"/>
          <w:b/>
          <w:i/>
          <w:sz w:val="72"/>
          <w:szCs w:val="24"/>
          <w:shd w:val="clear" w:color="auto" w:fill="FFFFFF"/>
        </w:rPr>
        <w:t>. И даже подписывал письма и рисунки этой фамилией.</w:t>
      </w:r>
    </w:p>
    <w:p w:rsidR="002F15E5" w:rsidRDefault="002F15E5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</w:p>
    <w:p w:rsidR="00193170" w:rsidRPr="002F15E5" w:rsidRDefault="00193170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  <w:r w:rsidRPr="002F15E5"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  <w:lastRenderedPageBreak/>
        <w:t>Приобрел широкую славу и известность благодаря стихотворению "Смерть поэта".</w:t>
      </w:r>
      <w:r w:rsidR="002F15E5"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  <w:t xml:space="preserve"> </w:t>
      </w:r>
      <w:r w:rsidRPr="002F15E5"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  <w:t>Свои произведения до конца 1830-х гг. почти не публиковал. Относился к своему творчеству очень строго</w:t>
      </w:r>
      <w:r w:rsidR="00BF78F5"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  <w:t>.</w:t>
      </w:r>
    </w:p>
    <w:p w:rsidR="002F15E5" w:rsidRDefault="002F15E5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</w:p>
    <w:p w:rsidR="00193170" w:rsidRPr="002F15E5" w:rsidRDefault="00193170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  <w:r w:rsidRPr="002F15E5"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  <w:t>70% своих произведений Лермонтов написал с 14 до 18 лет, а в 15 лет написал первую редакцию поэмы "Демон"</w:t>
      </w:r>
      <w:r w:rsidR="00BF78F5"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  <w:t>.</w:t>
      </w:r>
    </w:p>
    <w:p w:rsidR="002F15E5" w:rsidRDefault="002F15E5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</w:p>
    <w:p w:rsidR="00193170" w:rsidRPr="002F15E5" w:rsidRDefault="00193170" w:rsidP="002F15E5">
      <w:pPr>
        <w:spacing w:after="0"/>
        <w:ind w:firstLine="567"/>
        <w:jc w:val="center"/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</w:pPr>
      <w:r w:rsidRPr="002F15E5"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  <w:lastRenderedPageBreak/>
        <w:t>Лермонтов играл на 4-х инструментах, в том числе на цыганской семиструнной гитаре, а также пел</w:t>
      </w:r>
      <w:r w:rsidR="00BF78F5">
        <w:rPr>
          <w:rFonts w:ascii="Times New Roman" w:hAnsi="Times New Roman" w:cs="Times New Roman"/>
          <w:b/>
          <w:i/>
          <w:sz w:val="96"/>
          <w:szCs w:val="24"/>
          <w:shd w:val="clear" w:color="auto" w:fill="FFFFFF"/>
        </w:rPr>
        <w:t>.</w:t>
      </w:r>
    </w:p>
    <w:p w:rsidR="002F15E5" w:rsidRDefault="002F15E5" w:rsidP="00211759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  <w:sectPr w:rsidR="002F15E5" w:rsidSect="00CD7399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456FE1" w:rsidRPr="001C3EA8" w:rsidRDefault="00456FE1" w:rsidP="001C3EA8">
      <w:pPr>
        <w:spacing w:after="0"/>
        <w:ind w:firstLine="567"/>
        <w:jc w:val="center"/>
        <w:rPr>
          <w:rFonts w:ascii="Times New Roman" w:hAnsi="Times New Roman" w:cs="Times New Roman"/>
          <w:b/>
          <w:i/>
          <w:iCs/>
          <w:sz w:val="28"/>
          <w:szCs w:val="24"/>
          <w:u w:val="single"/>
          <w:shd w:val="clear" w:color="auto" w:fill="FFFFFF"/>
        </w:rPr>
      </w:pPr>
      <w:r w:rsidRPr="001C3EA8">
        <w:rPr>
          <w:rFonts w:ascii="Times New Roman" w:hAnsi="Times New Roman" w:cs="Times New Roman"/>
          <w:b/>
          <w:i/>
          <w:iCs/>
          <w:sz w:val="28"/>
          <w:szCs w:val="24"/>
          <w:u w:val="single"/>
          <w:shd w:val="clear" w:color="auto" w:fill="FFFFFF"/>
        </w:rPr>
        <w:lastRenderedPageBreak/>
        <w:t>Вопросы для 1 команды</w:t>
      </w:r>
    </w:p>
    <w:tbl>
      <w:tblPr>
        <w:tblStyle w:val="a5"/>
        <w:tblW w:w="10774" w:type="dxa"/>
        <w:jc w:val="center"/>
        <w:tblInd w:w="-885" w:type="dxa"/>
        <w:tblLook w:val="04A0" w:firstRow="1" w:lastRow="0" w:firstColumn="1" w:lastColumn="0" w:noHBand="0" w:noVBand="1"/>
      </w:tblPr>
      <w:tblGrid>
        <w:gridCol w:w="607"/>
        <w:gridCol w:w="4662"/>
        <w:gridCol w:w="3807"/>
        <w:gridCol w:w="1698"/>
      </w:tblGrid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456FE1" w:rsidP="0007733E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 xml:space="preserve">№ </w:t>
            </w:r>
            <w:proofErr w:type="gramStart"/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п</w:t>
            </w:r>
            <w:proofErr w:type="gramEnd"/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/п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Вопрос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Ответ</w:t>
            </w:r>
          </w:p>
        </w:tc>
        <w:tc>
          <w:tcPr>
            <w:tcW w:w="1701" w:type="dxa"/>
          </w:tcPr>
          <w:p w:rsidR="00456FE1" w:rsidRPr="0007733E" w:rsidRDefault="0007733E" w:rsidP="0007733E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Верно-1 б</w:t>
            </w:r>
          </w:p>
          <w:p w:rsidR="0007733E" w:rsidRPr="0007733E" w:rsidRDefault="0007733E" w:rsidP="0007733E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Неверно-0 б</w:t>
            </w: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Наука о числах, их свойствах и действиях над ними.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Место, занимаемое цифрой в записи числа.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3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Сколько корней имеет квадратное уравнение, если</w:t>
            </w:r>
            <w:proofErr w:type="gramStart"/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Д</w:t>
            </w:r>
            <w:proofErr w:type="gramEnd"/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&gt; 0?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Третий месяц летних каникул.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5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Цифровой знак, обозначающий отсутствие величины.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6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то ввел прямоугольную систему координат?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7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ак называется треугольник со сторонами 3, 4, 5?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8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ому принадлежит восклицание: «А все-таки она вертится!»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9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На какое наименьшее число делится любое целое число?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0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Чему равен угол в квадрате?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1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Назовите самую большую хорду окружности.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2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Что тяжелее: 1 кг ваты или 1кг железа?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trHeight w:val="70"/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3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Четырехугольник, у которого две стороны параллельны, а две нет.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4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Сколько углов останется у ромба, если один отрезать?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5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акую часть числа составляют 25%?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456FE1" w:rsidRPr="0007733E" w:rsidTr="00CD7399">
        <w:trPr>
          <w:jc w:val="center"/>
        </w:trPr>
        <w:tc>
          <w:tcPr>
            <w:tcW w:w="567" w:type="dxa"/>
          </w:tcPr>
          <w:p w:rsidR="00456FE1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6</w:t>
            </w:r>
          </w:p>
        </w:tc>
        <w:tc>
          <w:tcPr>
            <w:tcW w:w="4679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Два числа, отличающиеся только знаками.</w:t>
            </w:r>
          </w:p>
        </w:tc>
        <w:tc>
          <w:tcPr>
            <w:tcW w:w="3827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701" w:type="dxa"/>
          </w:tcPr>
          <w:p w:rsidR="00456FE1" w:rsidRPr="0007733E" w:rsidRDefault="00456FE1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9073" w:type="dxa"/>
            <w:gridSpan w:val="3"/>
          </w:tcPr>
          <w:p w:rsidR="0007733E" w:rsidRPr="0007733E" w:rsidRDefault="0007733E" w:rsidP="0007733E">
            <w:pPr>
              <w:jc w:val="right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ИТОГО:</w:t>
            </w:r>
          </w:p>
        </w:tc>
        <w:tc>
          <w:tcPr>
            <w:tcW w:w="1701" w:type="dxa"/>
          </w:tcPr>
          <w:p w:rsidR="0007733E" w:rsidRPr="0007733E" w:rsidRDefault="0007733E" w:rsidP="0007733E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</w:tbl>
    <w:p w:rsidR="00456FE1" w:rsidRDefault="00456FE1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07733E" w:rsidRDefault="0007733E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07733E" w:rsidRDefault="0007733E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87524" w:rsidRDefault="00187524" w:rsidP="001C3EA8">
      <w:pPr>
        <w:spacing w:after="0"/>
        <w:ind w:firstLine="567"/>
        <w:jc w:val="center"/>
        <w:rPr>
          <w:rFonts w:ascii="Times New Roman" w:hAnsi="Times New Roman" w:cs="Times New Roman"/>
          <w:b/>
          <w:i/>
          <w:iCs/>
          <w:sz w:val="28"/>
          <w:szCs w:val="24"/>
          <w:u w:val="single"/>
          <w:shd w:val="clear" w:color="auto" w:fill="FFFFFF"/>
        </w:rPr>
      </w:pPr>
    </w:p>
    <w:p w:rsidR="00187524" w:rsidRDefault="00187524" w:rsidP="001C3EA8">
      <w:pPr>
        <w:spacing w:after="0"/>
        <w:ind w:firstLine="567"/>
        <w:jc w:val="center"/>
        <w:rPr>
          <w:rFonts w:ascii="Times New Roman" w:hAnsi="Times New Roman" w:cs="Times New Roman"/>
          <w:b/>
          <w:i/>
          <w:iCs/>
          <w:sz w:val="28"/>
          <w:szCs w:val="24"/>
          <w:u w:val="single"/>
          <w:shd w:val="clear" w:color="auto" w:fill="FFFFFF"/>
        </w:rPr>
      </w:pPr>
    </w:p>
    <w:p w:rsidR="001C3EA8" w:rsidRPr="001C3EA8" w:rsidRDefault="001C3EA8" w:rsidP="001C3EA8">
      <w:pPr>
        <w:spacing w:after="0"/>
        <w:ind w:firstLine="567"/>
        <w:jc w:val="center"/>
        <w:rPr>
          <w:rFonts w:ascii="Times New Roman" w:hAnsi="Times New Roman" w:cs="Times New Roman"/>
          <w:b/>
          <w:i/>
          <w:iCs/>
          <w:sz w:val="28"/>
          <w:szCs w:val="24"/>
          <w:u w:val="single"/>
          <w:shd w:val="clear" w:color="auto" w:fill="FFFFFF"/>
        </w:rPr>
      </w:pPr>
      <w:r w:rsidRPr="001C3EA8">
        <w:rPr>
          <w:rFonts w:ascii="Times New Roman" w:hAnsi="Times New Roman" w:cs="Times New Roman"/>
          <w:b/>
          <w:i/>
          <w:iCs/>
          <w:sz w:val="28"/>
          <w:szCs w:val="24"/>
          <w:u w:val="single"/>
          <w:shd w:val="clear" w:color="auto" w:fill="FFFFFF"/>
        </w:rPr>
        <w:lastRenderedPageBreak/>
        <w:t xml:space="preserve">Вопросы для </w:t>
      </w:r>
      <w:r>
        <w:rPr>
          <w:rFonts w:ascii="Times New Roman" w:hAnsi="Times New Roman" w:cs="Times New Roman"/>
          <w:b/>
          <w:i/>
          <w:iCs/>
          <w:sz w:val="28"/>
          <w:szCs w:val="24"/>
          <w:u w:val="single"/>
          <w:shd w:val="clear" w:color="auto" w:fill="FFFFFF"/>
        </w:rPr>
        <w:t>2</w:t>
      </w:r>
      <w:r w:rsidRPr="001C3EA8">
        <w:rPr>
          <w:rFonts w:ascii="Times New Roman" w:hAnsi="Times New Roman" w:cs="Times New Roman"/>
          <w:b/>
          <w:i/>
          <w:iCs/>
          <w:sz w:val="28"/>
          <w:szCs w:val="24"/>
          <w:u w:val="single"/>
          <w:shd w:val="clear" w:color="auto" w:fill="FFFFFF"/>
        </w:rPr>
        <w:t xml:space="preserve"> команды</w:t>
      </w:r>
    </w:p>
    <w:tbl>
      <w:tblPr>
        <w:tblStyle w:val="a5"/>
        <w:tblW w:w="10774" w:type="dxa"/>
        <w:jc w:val="center"/>
        <w:tblInd w:w="-885" w:type="dxa"/>
        <w:tblLook w:val="04A0" w:firstRow="1" w:lastRow="0" w:firstColumn="1" w:lastColumn="0" w:noHBand="0" w:noVBand="1"/>
      </w:tblPr>
      <w:tblGrid>
        <w:gridCol w:w="606"/>
        <w:gridCol w:w="4658"/>
        <w:gridCol w:w="3812"/>
        <w:gridCol w:w="1698"/>
      </w:tblGrid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 xml:space="preserve">№ </w:t>
            </w:r>
            <w:proofErr w:type="gramStart"/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п</w:t>
            </w:r>
            <w:proofErr w:type="gramEnd"/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/п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Вопрос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Ответ</w:t>
            </w: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Верно-1 б</w:t>
            </w:r>
          </w:p>
          <w:p w:rsidR="0007733E" w:rsidRPr="0007733E" w:rsidRDefault="0007733E" w:rsidP="0000787D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b/>
                <w:i/>
                <w:sz w:val="28"/>
                <w:szCs w:val="28"/>
                <w:shd w:val="clear" w:color="auto" w:fill="FFFFFF"/>
              </w:rPr>
              <w:t>Неверно-0 б</w:t>
            </w: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Говорят, что математика царица всех наук, а царица математики - …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Сколько корней имеет квадратное уравнение, если</w:t>
            </w:r>
            <w:proofErr w:type="gramStart"/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Д</w:t>
            </w:r>
            <w:proofErr w:type="gramEnd"/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&lt;0?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3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Первый месяц зимы.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proofErr w:type="gramStart"/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Геометрию</w:t>
            </w:r>
            <w:proofErr w:type="gramEnd"/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какого ученого древности до сих пор изучают в школе?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5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Утверждение, которое не доказывается.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6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На какое целое число делится без остатка любое целое число?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7</w:t>
            </w:r>
          </w:p>
        </w:tc>
        <w:tc>
          <w:tcPr>
            <w:tcW w:w="4658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Петух, стоя на одной ноге, весит 3 кг. Сколько он будет весить, стоя на двух ногах?</w:t>
            </w:r>
          </w:p>
        </w:tc>
        <w:tc>
          <w:tcPr>
            <w:tcW w:w="3812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8</w:t>
            </w:r>
          </w:p>
        </w:tc>
        <w:tc>
          <w:tcPr>
            <w:tcW w:w="4658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Сколько раз в году встает солнце?</w:t>
            </w:r>
          </w:p>
        </w:tc>
        <w:tc>
          <w:tcPr>
            <w:tcW w:w="3812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9</w:t>
            </w:r>
          </w:p>
        </w:tc>
        <w:tc>
          <w:tcPr>
            <w:tcW w:w="4658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Чему равна сумма смежных углов?</w:t>
            </w:r>
          </w:p>
        </w:tc>
        <w:tc>
          <w:tcPr>
            <w:tcW w:w="3812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0</w:t>
            </w:r>
          </w:p>
        </w:tc>
        <w:tc>
          <w:tcPr>
            <w:tcW w:w="4658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ак называется результат вычитания?</w:t>
            </w:r>
          </w:p>
        </w:tc>
        <w:tc>
          <w:tcPr>
            <w:tcW w:w="3812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1</w:t>
            </w:r>
          </w:p>
        </w:tc>
        <w:tc>
          <w:tcPr>
            <w:tcW w:w="4658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Может ли в треугольнике быть два прямых угла?</w:t>
            </w:r>
          </w:p>
        </w:tc>
        <w:tc>
          <w:tcPr>
            <w:tcW w:w="3812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2</w:t>
            </w:r>
          </w:p>
        </w:tc>
        <w:tc>
          <w:tcPr>
            <w:tcW w:w="4658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ак называется прибор для измерения отрезков?</w:t>
            </w:r>
          </w:p>
        </w:tc>
        <w:tc>
          <w:tcPr>
            <w:tcW w:w="3812" w:type="dxa"/>
          </w:tcPr>
          <w:p w:rsidR="0007733E" w:rsidRPr="0007733E" w:rsidRDefault="0007733E" w:rsidP="00625D31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trHeight w:val="70"/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3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Назовите наименьшее двузначное число.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4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акую часть числа составляют 20%?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5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Луч, делящий угол пополам.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606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16</w:t>
            </w:r>
          </w:p>
        </w:tc>
        <w:tc>
          <w:tcPr>
            <w:tcW w:w="465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Сколько вершин у куба?</w:t>
            </w:r>
          </w:p>
        </w:tc>
        <w:tc>
          <w:tcPr>
            <w:tcW w:w="3812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  <w:tr w:rsidR="0007733E" w:rsidRPr="0007733E" w:rsidTr="00CD7399">
        <w:trPr>
          <w:jc w:val="center"/>
        </w:trPr>
        <w:tc>
          <w:tcPr>
            <w:tcW w:w="9076" w:type="dxa"/>
            <w:gridSpan w:val="3"/>
          </w:tcPr>
          <w:p w:rsidR="0007733E" w:rsidRPr="0007733E" w:rsidRDefault="0007733E" w:rsidP="0000787D">
            <w:pPr>
              <w:jc w:val="right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7733E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ИТОГО:</w:t>
            </w:r>
          </w:p>
        </w:tc>
        <w:tc>
          <w:tcPr>
            <w:tcW w:w="1698" w:type="dxa"/>
          </w:tcPr>
          <w:p w:rsidR="0007733E" w:rsidRPr="0007733E" w:rsidRDefault="0007733E" w:rsidP="0000787D">
            <w:pPr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</w:p>
        </w:tc>
      </w:tr>
    </w:tbl>
    <w:p w:rsidR="00192D7C" w:rsidRDefault="00192D7C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92D7C" w:rsidRDefault="00192D7C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3EA8" w:rsidRDefault="001C3EA8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92D7C" w:rsidRPr="00456FE1" w:rsidRDefault="00192D7C" w:rsidP="0007733E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sectPr w:rsidR="00192D7C" w:rsidRPr="00456FE1" w:rsidSect="00CD7399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0F7D9D"/>
    <w:multiLevelType w:val="multilevel"/>
    <w:tmpl w:val="88B870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A544152"/>
    <w:multiLevelType w:val="multilevel"/>
    <w:tmpl w:val="460227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EE0150A"/>
    <w:multiLevelType w:val="multilevel"/>
    <w:tmpl w:val="88B870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FF1487B"/>
    <w:multiLevelType w:val="hybridMultilevel"/>
    <w:tmpl w:val="B20020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2834"/>
    <w:rsid w:val="00024166"/>
    <w:rsid w:val="0007733E"/>
    <w:rsid w:val="000D7B2C"/>
    <w:rsid w:val="0015397B"/>
    <w:rsid w:val="00187524"/>
    <w:rsid w:val="00192D7C"/>
    <w:rsid w:val="00193170"/>
    <w:rsid w:val="001C3EA8"/>
    <w:rsid w:val="00211759"/>
    <w:rsid w:val="00285FB5"/>
    <w:rsid w:val="002F15E5"/>
    <w:rsid w:val="00335688"/>
    <w:rsid w:val="00456FE1"/>
    <w:rsid w:val="004B2929"/>
    <w:rsid w:val="00634372"/>
    <w:rsid w:val="00650F52"/>
    <w:rsid w:val="00653815"/>
    <w:rsid w:val="007348AC"/>
    <w:rsid w:val="00752342"/>
    <w:rsid w:val="00753ECA"/>
    <w:rsid w:val="00887FFE"/>
    <w:rsid w:val="008F360D"/>
    <w:rsid w:val="00915135"/>
    <w:rsid w:val="00A26CF3"/>
    <w:rsid w:val="00A34627"/>
    <w:rsid w:val="00A42C45"/>
    <w:rsid w:val="00B33F51"/>
    <w:rsid w:val="00BF78F5"/>
    <w:rsid w:val="00CD7399"/>
    <w:rsid w:val="00CF7740"/>
    <w:rsid w:val="00D94DFC"/>
    <w:rsid w:val="00E46D12"/>
    <w:rsid w:val="00E72834"/>
    <w:rsid w:val="00E968E0"/>
    <w:rsid w:val="00EB4996"/>
    <w:rsid w:val="00EF24F8"/>
    <w:rsid w:val="00FC050D"/>
    <w:rsid w:val="00FD64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3EA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CF7740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456FE1"/>
    <w:pPr>
      <w:ind w:left="720"/>
      <w:contextualSpacing/>
    </w:pPr>
  </w:style>
  <w:style w:type="table" w:styleId="a5">
    <w:name w:val="Table Grid"/>
    <w:basedOn w:val="a1"/>
    <w:uiPriority w:val="59"/>
    <w:rsid w:val="00456F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FC05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C050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3EA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CF7740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456FE1"/>
    <w:pPr>
      <w:ind w:left="720"/>
      <w:contextualSpacing/>
    </w:pPr>
  </w:style>
  <w:style w:type="table" w:styleId="a5">
    <w:name w:val="Table Grid"/>
    <w:basedOn w:val="a1"/>
    <w:uiPriority w:val="59"/>
    <w:rsid w:val="00456F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FC05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C050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377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image" Target="media/image21.wmf"/><Relationship Id="rId3" Type="http://schemas.microsoft.com/office/2007/relationships/stylesWithEffects" Target="stylesWithEffects.xml"/><Relationship Id="rId21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2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5.wmf"/><Relationship Id="rId29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24" Type="http://schemas.openxmlformats.org/officeDocument/2006/relationships/image" Target="media/image1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10" Type="http://schemas.openxmlformats.org/officeDocument/2006/relationships/image" Target="media/image5.wmf"/><Relationship Id="rId19" Type="http://schemas.openxmlformats.org/officeDocument/2006/relationships/image" Target="media/image14.wmf"/><Relationship Id="rId31" Type="http://schemas.openxmlformats.org/officeDocument/2006/relationships/image" Target="media/image25.gi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Relationship Id="rId22" Type="http://schemas.openxmlformats.org/officeDocument/2006/relationships/image" Target="media/image17.wmf"/><Relationship Id="rId27" Type="http://schemas.openxmlformats.org/officeDocument/2006/relationships/image" Target="media/image22.png"/><Relationship Id="rId30" Type="http://schemas.openxmlformats.org/officeDocument/2006/relationships/image" Target="media/image24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1091</Words>
  <Characters>6221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cp:lastPrinted>2019-10-19T05:03:00Z</cp:lastPrinted>
  <dcterms:created xsi:type="dcterms:W3CDTF">2020-10-21T19:14:00Z</dcterms:created>
  <dcterms:modified xsi:type="dcterms:W3CDTF">2020-10-21T19:16:00Z</dcterms:modified>
</cp:coreProperties>
</file>